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26"/>
  </p:notesMasterIdLst>
  <p:sldIdLst>
    <p:sldId id="269" r:id="rId2"/>
    <p:sldId id="262" r:id="rId3"/>
    <p:sldId id="270" r:id="rId4"/>
    <p:sldId id="272" r:id="rId5"/>
    <p:sldId id="297" r:id="rId6"/>
    <p:sldId id="274" r:id="rId7"/>
    <p:sldId id="275" r:id="rId8"/>
    <p:sldId id="276" r:id="rId9"/>
    <p:sldId id="286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7" r:id="rId18"/>
    <p:sldId id="288" r:id="rId19"/>
    <p:sldId id="290" r:id="rId20"/>
    <p:sldId id="289" r:id="rId21"/>
    <p:sldId id="293" r:id="rId22"/>
    <p:sldId id="292" r:id="rId23"/>
    <p:sldId id="295" r:id="rId24"/>
    <p:sldId id="291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02" y="6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8395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306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5319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039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711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712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487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5923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054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410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882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9107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7249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457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6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10" Type="http://schemas.openxmlformats.org/officeDocument/2006/relationships/image" Target="../media/image1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533400" y="1900800"/>
            <a:ext cx="7609800" cy="2152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章  线性规划</a:t>
            </a:r>
            <a:endParaRPr lang="en-US" altLang="zh-CN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          与归约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的对偶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偶定理：若线性规划的最优值有界，则其对偶规划的最优值也有界，且两者最优值相等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662" y="1209600"/>
            <a:ext cx="7743825" cy="22193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662" y="4429912"/>
            <a:ext cx="46386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02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零和博弈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石头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r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剪子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布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采取相同行动且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知，则其可针锋相对从而必胜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采取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混合策略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总的期望支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望该值最大化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望该值最小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策略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/3,1/3,1/3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无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采用何种策略、单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混合、期望支付值恒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优策略收益大于等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理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优策略收益也大于等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者的最优策略都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/3,1/3,1/3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不输不赢，平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5599" y="1306885"/>
            <a:ext cx="3838575" cy="1647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825" y="3675601"/>
            <a:ext cx="6610350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12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零和博弈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5998" y="1187999"/>
            <a:ext cx="8495955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对称的总统选举博弈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公布其混合策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1/2,1/2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优对策为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纯策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0,1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事实上，无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策略如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纯或者混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优对策必为单纯策略！因为混合策略的期望支付为单纯策略期望之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凸组合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一个中庸的值，从而必劣于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个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纯策略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为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275" y="1561950"/>
            <a:ext cx="2762250" cy="1257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29FE9BD-5EC2-42CF-BEA3-A58982AE8B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274" y="4957389"/>
            <a:ext cx="522922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54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零和博弈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为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点技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可以表述为线性规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675" y="1609049"/>
            <a:ext cx="5229225" cy="6477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1675" y="2911348"/>
            <a:ext cx="5124450" cy="9810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1675" y="4366987"/>
            <a:ext cx="223837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74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零和博弈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可以表述为线性规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地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为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可以也表述为线性规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875" y="1558987"/>
            <a:ext cx="2238375" cy="17240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8875" y="3582562"/>
            <a:ext cx="4829175" cy="6000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8875" y="4557489"/>
            <a:ext cx="253365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2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零和博弈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um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合理防御性策略互为对偶线性规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人零和博弈之博弈论最小最大定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诺伊曼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28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两位弈者存在目标值相同的最优混合策略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875" y="1558987"/>
            <a:ext cx="2238375" cy="1724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6375" y="1568512"/>
            <a:ext cx="2533650" cy="17145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8875" y="4030203"/>
            <a:ext cx="434340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1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沿顶点爬山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线性规划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变量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约束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线性等式约束定义一个平面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线性不等式约束定义一个半空间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规划的可行域为凸多面体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顶点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不等式确定。退化顶点可由多组不等式确定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两个顶点共享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不等式约束，则它们为邻居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229" y="3151425"/>
            <a:ext cx="617675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5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沿顶点爬山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可行域之任一顶点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’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邻居顶点，且其解值更优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v=v’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迭代中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两项任务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当前顶点是否最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，则退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哪个顶点移动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顶点为原点的情形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 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≤b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x≥0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原点为可行解，则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不等式约束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≥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约束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必为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若对所有的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已得最优值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否则存在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原点必非最优解。令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松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直至某个约束成为紧约束。从而仍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紧约束，即到达另一个顶点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7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沿顶点爬山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顶点为原点的情形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 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≤b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x≥0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原点为可行解，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不等式约束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≥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约束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必为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若对所有的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已得最优值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否则存在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原点必非最优解。令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松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直至某个约束成为紧约束。从而仍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紧约束，即到达另一个顶点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398" y="3614514"/>
            <a:ext cx="7161203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83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沿顶点爬山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是原点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重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901" y="1606350"/>
            <a:ext cx="7772727" cy="45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901" y="1606350"/>
            <a:ext cx="7896226" cy="45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901" y="1606350"/>
            <a:ext cx="7904223" cy="47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40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例：                                                     标准型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  c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    Ax=b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       x≥0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规划的多种形式可以互相转换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ma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以目标函数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等式约束化为等式约束：引入松弛变量、剩余变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式约束化为不等式约束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定符号变量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150" y="1273312"/>
            <a:ext cx="2628900" cy="17049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3150" y="4003050"/>
            <a:ext cx="4195676" cy="8641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0362" y="4881600"/>
            <a:ext cx="3828000" cy="324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5700" y="5219662"/>
            <a:ext cx="1276350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2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初始解的构造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顶点的构造：归约为一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求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428" y="1652175"/>
            <a:ext cx="7095725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652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时间复杂性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运行时间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075" y="1679049"/>
            <a:ext cx="7200000" cy="3857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067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纯形算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implex 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时间复杂性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mple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运行时间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075" y="1599850"/>
            <a:ext cx="7200000" cy="477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8156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的终极应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求值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布尔电路：由输入门、与门、或门、非门构成的单输出有向无圈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1862" y="1651444"/>
            <a:ext cx="37242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039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的终极应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求值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求值问题可归约为线性规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为每个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定变量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引入约束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一般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时间可解问题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ly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算法在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运行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=poly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逐时刻衔接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求值问题可归约为线性规划，从而任意多项式时间可解问题亦可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布尔电路是一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也可以动态规划求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076" y="1902562"/>
            <a:ext cx="7634484" cy="2952000"/>
          </a:xfrm>
          <a:prstGeom prst="rect">
            <a:avLst/>
          </a:prstGeom>
        </p:spPr>
      </p:pic>
      <p:pic>
        <p:nvPicPr>
          <p:cNvPr id="6" name="Intel4004">
            <a:hlinkClick r:id="" action="ppaction://media"/>
            <a:extLst>
              <a:ext uri="{FF2B5EF4-FFF2-40B4-BE49-F238E27FC236}">
                <a16:creationId xmlns:a16="http://schemas.microsoft.com/office/drawing/2014/main" id="{73AC76B0-F9F1-432D-AD79-D0E48CDF85B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6077" y="1906746"/>
            <a:ext cx="7632000" cy="4213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36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行域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约束条件太紧，可行域为空集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约束条件太松，可行域无界，目标函数值可能无穷大、无穷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纯形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George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ntzi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1947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沿可行域的顶点爬山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357" y="2178000"/>
            <a:ext cx="7265154" cy="32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915" y="1618584"/>
            <a:ext cx="2971800" cy="3800475"/>
          </a:xfrm>
          <a:prstGeom prst="rect">
            <a:avLst/>
          </a:prstGeom>
        </p:spPr>
      </p:pic>
      <p:pic>
        <p:nvPicPr>
          <p:cNvPr id="2050" name="Picture 2" descr="http://www.uh.edu/engines/georgedantz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357" y="2154100"/>
            <a:ext cx="25400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788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网络流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络：有向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源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汇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边容量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：边集上的函数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满足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容量限制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≤ 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流平衡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流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650" y="4298025"/>
            <a:ext cx="2857500" cy="666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9650" y="5187300"/>
            <a:ext cx="2857500" cy="6381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137" y="1580363"/>
            <a:ext cx="6539325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9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网络流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F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ord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-F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ulkerson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77632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拟单纯形算法的计算过程，得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定网络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对应一个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网络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              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容量降为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否则删除之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继续提升的潜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添加反向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容量为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降低的潜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剩余网络中寻找</a:t>
            </a:r>
            <a:r>
              <a: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-t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广路径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增加流量，直至无路可寻。</a:t>
            </a:r>
            <a:endParaRPr lang="en-US" altLang="zh-CN" sz="2000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流                                                         剩余网络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广路径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仅需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迭代次数的一个简单上界： 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855" y="2847837"/>
            <a:ext cx="7524000" cy="226859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855" y="2842064"/>
            <a:ext cx="7524000" cy="23211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855" y="2842059"/>
            <a:ext cx="7524000" cy="222300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855" y="2875359"/>
            <a:ext cx="7524000" cy="22757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9855" y="2863231"/>
            <a:ext cx="7524000" cy="21985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855" y="2851508"/>
            <a:ext cx="7524000" cy="2303625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1104388-746E-4E6C-8795-87DAEAA03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13418"/>
              </p:ext>
            </p:extLst>
          </p:nvPr>
        </p:nvGraphicFramePr>
        <p:xfrm>
          <a:off x="6381256" y="1579560"/>
          <a:ext cx="1065995" cy="30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1256" y="1579560"/>
                        <a:ext cx="1065995" cy="30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F9A4D9C-51C6-4AD0-BFAD-F31713894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65488"/>
              </p:ext>
            </p:extLst>
          </p:nvPr>
        </p:nvGraphicFramePr>
        <p:xfrm>
          <a:off x="3747358" y="5784850"/>
          <a:ext cx="13890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050E6FB-27ED-4426-8E15-BE8AA3677E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7358" y="5784850"/>
                        <a:ext cx="13890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7184" y="268340"/>
            <a:ext cx="2052638" cy="1233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39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网络流</a:t>
            </a:r>
            <a:r>
              <a:rPr lang="en-US" altLang="zh-CN" sz="20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F</a:t>
            </a:r>
            <a:r>
              <a:rPr lang="en-US" altLang="zh-CN" sz="2000" cap="none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rd</a:t>
            </a:r>
            <a:r>
              <a:rPr lang="en-US" altLang="zh-CN" sz="20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F</a:t>
            </a:r>
            <a:r>
              <a:rPr lang="en-US" altLang="zh-CN" sz="2000" cap="none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lkerson</a:t>
            </a:r>
            <a:r>
              <a:rPr lang="zh-CN" altLang="en-US" sz="20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060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：顶点划分为两个集合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容量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向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边上容量之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意的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任意的割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          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终止时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-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可达。此时令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达顶点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其余顶点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则当前流的流值达到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的容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想想剩余网络的定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故为最大流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流最小割定理：最大网络流的规模等于最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的容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637" y="3566054"/>
            <a:ext cx="3667125" cy="24860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5250" y="3566054"/>
            <a:ext cx="4019550" cy="247650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CCA56D4-34BA-4728-99C7-DD5E2AE9C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902"/>
              </p:ext>
            </p:extLst>
          </p:nvPr>
        </p:nvGraphicFramePr>
        <p:xfrm>
          <a:off x="4419608" y="1863725"/>
          <a:ext cx="2409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8" y="1863725"/>
                        <a:ext cx="24098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部图中的匹配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d-Fulkers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流算法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性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所有边容量为整数，则最大流规模为整数。因为增广路径中的流量提升为整数。</a:t>
            </a:r>
            <a:endPara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130" y="3581384"/>
            <a:ext cx="4983480" cy="18516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131" y="1285877"/>
            <a:ext cx="3507581" cy="1900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08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的对偶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 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优解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100, 300)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+mj-ea"/>
              <a:buAutoNum type="circleNumDbPlain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≤ 200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优值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00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+mj-ea"/>
              <a:buAutoNum type="circleNumDbPlain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300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+mj-ea"/>
              <a:buAutoNum type="circleNumDbPlain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400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+mj-ea"/>
              <a:buAutoNum type="circleNumDbPlain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0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+mj-ea"/>
              <a:buAutoNum type="circleNumDbPlain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0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" panose="05000502060100000001" pitchFamily="2" charset="2"/>
              </a:rPr>
              <a:t>*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" panose="05000502060100000001" pitchFamily="2" charset="2"/>
              </a:rPr>
              <a:t>0+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" panose="05000502060100000001" pitchFamily="2" charset="2"/>
              </a:rPr>
              <a:t>*5+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" panose="05000502060100000001" pitchFamily="2" charset="2"/>
              </a:rPr>
              <a:t>*1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1900                         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0, 5, 1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目标函数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上式左侧，则上式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侧为最优值的一个上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250" y="3798862"/>
            <a:ext cx="4076700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57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规划的对偶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目标函数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6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上式左侧，则上式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侧为最优值的一个上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样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太容易得到了！然而所得上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够紧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紧的上界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n   2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3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400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优解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0, 5, 1)</a:t>
            </a:r>
            <a:endParaRPr lang="en-US" altLang="zh-CN" sz="2000" baseline="-25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         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1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优值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00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6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0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0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≥ 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50" y="1716655"/>
            <a:ext cx="5783580" cy="115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622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4052</TotalTime>
  <Words>1521</Words>
  <Application>Microsoft Office PowerPoint</Application>
  <PresentationFormat>全屏显示(4:3)</PresentationFormat>
  <Paragraphs>278</Paragraphs>
  <Slides>24</Slides>
  <Notes>23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华文楷体</vt:lpstr>
      <vt:lpstr>楷体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PowerPoint 演示文稿</vt:lpstr>
      <vt:lpstr>线性规划</vt:lpstr>
      <vt:lpstr>线性规划</vt:lpstr>
      <vt:lpstr>最大网络流</vt:lpstr>
      <vt:lpstr>最大网络流——Ford-Fulkerson算法</vt:lpstr>
      <vt:lpstr>最大网络流——Ford-Fulkerson算法</vt:lpstr>
      <vt:lpstr>二部图中的匹配</vt:lpstr>
      <vt:lpstr>线性规划的对偶</vt:lpstr>
      <vt:lpstr>线性规划的对偶</vt:lpstr>
      <vt:lpstr>线性规划的对偶</vt:lpstr>
      <vt:lpstr>零和博弈</vt:lpstr>
      <vt:lpstr>零和博弈</vt:lpstr>
      <vt:lpstr>零和博弈</vt:lpstr>
      <vt:lpstr>零和博弈</vt:lpstr>
      <vt:lpstr>零和博弈</vt:lpstr>
      <vt:lpstr>单纯形算法simplex：沿顶点爬山</vt:lpstr>
      <vt:lpstr>单纯形算法simplex：沿顶点爬山</vt:lpstr>
      <vt:lpstr>单纯形算法simplex：沿顶点爬山</vt:lpstr>
      <vt:lpstr>单纯形算法simplex：沿顶点爬山</vt:lpstr>
      <vt:lpstr>单纯形算法simplex——初始解的构造</vt:lpstr>
      <vt:lpstr>单纯形算法simplex——时间复杂性</vt:lpstr>
      <vt:lpstr>单纯形算法simplex ——时间复杂性</vt:lpstr>
      <vt:lpstr>线性规划的终极应用——电路求值</vt:lpstr>
      <vt:lpstr>线性规划的终极应用——电路求值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Hero</cp:lastModifiedBy>
  <cp:revision>261</cp:revision>
  <dcterms:created xsi:type="dcterms:W3CDTF">2015-10-08T02:49:44Z</dcterms:created>
  <dcterms:modified xsi:type="dcterms:W3CDTF">2021-06-20T23:10:23Z</dcterms:modified>
</cp:coreProperties>
</file>